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673" w:type="dxa"/>
        <w:tblInd w:w="-176" w:type="dxa"/>
        <w:tblLayout w:type="fixed"/>
        <w:tblLook w:val="0400" w:firstRow="0" w:lastRow="0" w:firstColumn="0" w:lastColumn="0" w:noHBand="0" w:noVBand="1"/>
      </w:tblPr>
      <w:tblGrid>
        <w:gridCol w:w="3295"/>
        <w:gridCol w:w="6378"/>
      </w:tblGrid>
      <w:tr w:rsidR="00BE2266" w:rsidRPr="00071DDE" w14:paraId="526FE3D8" w14:textId="77777777" w:rsidTr="00085393">
        <w:tc>
          <w:tcPr>
            <w:tcW w:w="329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300AC3" w14:textId="77777777" w:rsidR="00BE2266" w:rsidRPr="007C110C" w:rsidRDefault="00BE2266" w:rsidP="00085393">
            <w:pPr>
              <w:jc w:val="center"/>
              <w:rPr>
                <w:b/>
              </w:rPr>
            </w:pPr>
            <w:r>
              <w:t>UBND HUYỆN</w:t>
            </w:r>
            <w:r w:rsidRPr="007C110C">
              <w:t xml:space="preserve"> KHÁNH SƠN</w:t>
            </w:r>
          </w:p>
          <w:p w14:paraId="42198759" w14:textId="77777777" w:rsidR="00BE2266" w:rsidRPr="00071DDE" w:rsidRDefault="00BE2266" w:rsidP="00085393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7EECE174" wp14:editId="60921EF7">
                      <wp:simplePos x="0" y="0"/>
                      <wp:positionH relativeFrom="column">
                        <wp:posOffset>474345</wp:posOffset>
                      </wp:positionH>
                      <wp:positionV relativeFrom="paragraph">
                        <wp:posOffset>180974</wp:posOffset>
                      </wp:positionV>
                      <wp:extent cx="1229360" cy="0"/>
                      <wp:effectExtent l="0" t="0" r="0" b="0"/>
                      <wp:wrapNone/>
                      <wp:docPr id="307574515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22936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1C73231" id="Straight Connector 4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7.35pt,14.25pt" to="134.15pt,1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7C110C">
              <w:rPr>
                <w:b/>
              </w:rPr>
              <w:t>TRƯỜNG THCS SƠN LÂM</w:t>
            </w:r>
          </w:p>
        </w:tc>
        <w:tc>
          <w:tcPr>
            <w:tcW w:w="637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86A371F" w14:textId="77777777" w:rsidR="00BE2266" w:rsidRPr="007C110C" w:rsidRDefault="00BE2266" w:rsidP="00085393">
            <w:pPr>
              <w:jc w:val="center"/>
            </w:pPr>
            <w:r w:rsidRPr="007C110C">
              <w:rPr>
                <w:b/>
              </w:rPr>
              <w:t xml:space="preserve">ĐỀ KIỂM TRA </w:t>
            </w:r>
            <w:r>
              <w:rPr>
                <w:b/>
              </w:rPr>
              <w:t>CUỐI</w:t>
            </w:r>
            <w:r w:rsidRPr="007C110C">
              <w:rPr>
                <w:b/>
              </w:rPr>
              <w:t xml:space="preserve"> KỲ </w:t>
            </w:r>
            <w:r>
              <w:rPr>
                <w:b/>
              </w:rPr>
              <w:t>II</w:t>
            </w:r>
            <w:r w:rsidRPr="007C110C">
              <w:rPr>
                <w:b/>
              </w:rPr>
              <w:t xml:space="preserve"> NĂM HỌC </w:t>
            </w:r>
            <w:r>
              <w:rPr>
                <w:b/>
              </w:rPr>
              <w:t>2023 - 2024</w:t>
            </w:r>
          </w:p>
          <w:p w14:paraId="4DD19FA4" w14:textId="568E12F0" w:rsidR="00BE2266" w:rsidRPr="007C110C" w:rsidRDefault="00BE2266" w:rsidP="00085393">
            <w:pPr>
              <w:jc w:val="center"/>
            </w:pPr>
            <w:r w:rsidRPr="007C110C">
              <w:rPr>
                <w:b/>
              </w:rPr>
              <w:t xml:space="preserve">MÔN </w:t>
            </w:r>
            <w:r>
              <w:rPr>
                <w:b/>
              </w:rPr>
              <w:t>T</w:t>
            </w:r>
            <w:r w:rsidR="006763EA">
              <w:rPr>
                <w:b/>
              </w:rPr>
              <w:t>OÁN</w:t>
            </w:r>
            <w:r w:rsidRPr="007C110C">
              <w:rPr>
                <w:b/>
              </w:rPr>
              <w:t xml:space="preserve"> </w:t>
            </w:r>
            <w:r w:rsidR="00602AB5">
              <w:rPr>
                <w:b/>
              </w:rPr>
              <w:t xml:space="preserve">HỌC </w:t>
            </w:r>
            <w:r w:rsidRPr="007C110C">
              <w:rPr>
                <w:b/>
              </w:rPr>
              <w:t xml:space="preserve">– </w:t>
            </w:r>
            <w:r>
              <w:rPr>
                <w:b/>
              </w:rPr>
              <w:t xml:space="preserve">LỚP </w:t>
            </w:r>
            <w:r w:rsidR="006763EA">
              <w:rPr>
                <w:b/>
              </w:rPr>
              <w:t>6</w:t>
            </w:r>
          </w:p>
          <w:p w14:paraId="7DE62852" w14:textId="77777777" w:rsidR="00BE2266" w:rsidRPr="00071DDE" w:rsidRDefault="00BE2266" w:rsidP="00085393">
            <w:pPr>
              <w:jc w:val="center"/>
              <w:rPr>
                <w:sz w:val="26"/>
                <w:szCs w:val="26"/>
              </w:rPr>
            </w:pPr>
            <w:r w:rsidRPr="00071DDE">
              <w:rPr>
                <w:i/>
                <w:sz w:val="26"/>
                <w:szCs w:val="26"/>
              </w:rPr>
              <w:t xml:space="preserve">Thời gian làm bài: </w:t>
            </w:r>
            <w:r>
              <w:rPr>
                <w:i/>
                <w:sz w:val="26"/>
                <w:szCs w:val="26"/>
              </w:rPr>
              <w:t>45</w:t>
            </w:r>
            <w:r w:rsidRPr="00071DDE">
              <w:rPr>
                <w:i/>
                <w:sz w:val="26"/>
                <w:szCs w:val="26"/>
              </w:rPr>
              <w:t xml:space="preserve"> phút (không kể thời gian giao đề)</w:t>
            </w:r>
          </w:p>
          <w:p w14:paraId="01A5D884" w14:textId="77777777" w:rsidR="00BE2266" w:rsidRPr="00071DDE" w:rsidRDefault="00BE2266" w:rsidP="00085393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0BAE56F" wp14:editId="7D00CF41">
                      <wp:simplePos x="0" y="0"/>
                      <wp:positionH relativeFrom="column">
                        <wp:posOffset>887730</wp:posOffset>
                      </wp:positionH>
                      <wp:positionV relativeFrom="paragraph">
                        <wp:posOffset>34925</wp:posOffset>
                      </wp:positionV>
                      <wp:extent cx="2247900" cy="0"/>
                      <wp:effectExtent l="11430" t="9525" r="7620" b="9525"/>
                      <wp:wrapNone/>
                      <wp:docPr id="1264939147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47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73C5FF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69.9pt;margin-top:2.75pt;width:177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"/>
                  </w:pict>
                </mc:Fallback>
              </mc:AlternateContent>
            </w:r>
          </w:p>
        </w:tc>
      </w:tr>
    </w:tbl>
    <w:p w14:paraId="2984AF89" w14:textId="77777777" w:rsidR="00BE2266" w:rsidRPr="00D66151" w:rsidRDefault="00BE2266" w:rsidP="00BE2266">
      <w:pPr>
        <w:jc w:val="center"/>
        <w:rPr>
          <w:b/>
          <w:bCs/>
          <w:sz w:val="26"/>
          <w:szCs w:val="26"/>
        </w:rPr>
      </w:pPr>
      <w:r w:rsidRPr="00D66151">
        <w:rPr>
          <w:b/>
          <w:bCs/>
          <w:sz w:val="26"/>
          <w:szCs w:val="26"/>
        </w:rPr>
        <w:t>HƯỚNG DẪN CHẤM</w:t>
      </w:r>
    </w:p>
    <w:p w14:paraId="3978164F" w14:textId="77777777" w:rsidR="007C613E" w:rsidRPr="00D66151" w:rsidRDefault="007C613E" w:rsidP="00BE2266">
      <w:pPr>
        <w:jc w:val="center"/>
        <w:rPr>
          <w:b/>
          <w:bCs/>
          <w:sz w:val="26"/>
          <w:szCs w:val="26"/>
        </w:rPr>
      </w:pPr>
    </w:p>
    <w:p w14:paraId="1D9674E4" w14:textId="43F47247" w:rsidR="00BE2266" w:rsidRPr="00D66151" w:rsidRDefault="00BE2266" w:rsidP="00BE2266">
      <w:pPr>
        <w:rPr>
          <w:b/>
          <w:bCs/>
          <w:sz w:val="26"/>
          <w:szCs w:val="26"/>
          <w:lang w:val="nl-NL"/>
        </w:rPr>
      </w:pPr>
      <w:r w:rsidRPr="00D66151">
        <w:rPr>
          <w:b/>
          <w:bCs/>
          <w:sz w:val="26"/>
          <w:szCs w:val="26"/>
          <w:lang w:val="nl-NL"/>
        </w:rPr>
        <w:t>PHẦN I. TRẮC NGHIỆM KHÁCH QUAN (3,0 điểm)</w:t>
      </w:r>
    </w:p>
    <w:p w14:paraId="3D6202EE" w14:textId="77ACD4D6" w:rsidR="00B05733" w:rsidRPr="00D66151" w:rsidRDefault="00B05733" w:rsidP="00B05733">
      <w:pPr>
        <w:ind w:firstLine="720"/>
        <w:rPr>
          <w:i/>
          <w:iCs/>
          <w:sz w:val="26"/>
          <w:szCs w:val="26"/>
          <w:lang w:val="nl-NL"/>
        </w:rPr>
      </w:pPr>
      <w:r w:rsidRPr="00D66151">
        <w:rPr>
          <w:i/>
          <w:iCs/>
          <w:sz w:val="26"/>
          <w:szCs w:val="26"/>
          <w:lang w:val="nl-NL"/>
        </w:rPr>
        <w:t>Mỗi câu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9"/>
        <w:gridCol w:w="649"/>
        <w:gridCol w:w="650"/>
        <w:gridCol w:w="650"/>
        <w:gridCol w:w="649"/>
        <w:gridCol w:w="649"/>
        <w:gridCol w:w="649"/>
        <w:gridCol w:w="649"/>
        <w:gridCol w:w="649"/>
        <w:gridCol w:w="649"/>
        <w:gridCol w:w="649"/>
        <w:gridCol w:w="649"/>
        <w:gridCol w:w="649"/>
      </w:tblGrid>
      <w:tr w:rsidR="00BE2266" w:rsidRPr="00D66151" w14:paraId="17CAC004" w14:textId="5CA7B5B4" w:rsidTr="00BE2266">
        <w:trPr>
          <w:trHeight w:val="317"/>
        </w:trPr>
        <w:tc>
          <w:tcPr>
            <w:tcW w:w="1129" w:type="dxa"/>
          </w:tcPr>
          <w:p w14:paraId="332FD3D5" w14:textId="570DAE88" w:rsidR="00BE2266" w:rsidRPr="00D66151" w:rsidRDefault="00BE2266" w:rsidP="00BE2266">
            <w:pPr>
              <w:jc w:val="center"/>
              <w:rPr>
                <w:b/>
                <w:bCs/>
                <w:sz w:val="26"/>
                <w:szCs w:val="26"/>
              </w:rPr>
            </w:pPr>
            <w:r w:rsidRPr="00D66151">
              <w:rPr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649" w:type="dxa"/>
          </w:tcPr>
          <w:p w14:paraId="4CDE4E9F" w14:textId="4F8319E3" w:rsidR="00BE2266" w:rsidRPr="00D66151" w:rsidRDefault="00BE2266" w:rsidP="00CB1836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1</w:t>
            </w:r>
          </w:p>
        </w:tc>
        <w:tc>
          <w:tcPr>
            <w:tcW w:w="650" w:type="dxa"/>
          </w:tcPr>
          <w:p w14:paraId="077B051A" w14:textId="7384ED3B" w:rsidR="00BE2266" w:rsidRPr="00D66151" w:rsidRDefault="00BE2266" w:rsidP="00CB1836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2</w:t>
            </w:r>
          </w:p>
        </w:tc>
        <w:tc>
          <w:tcPr>
            <w:tcW w:w="650" w:type="dxa"/>
          </w:tcPr>
          <w:p w14:paraId="157F7A09" w14:textId="4D8DF37C" w:rsidR="00BE2266" w:rsidRPr="00D66151" w:rsidRDefault="00BE2266" w:rsidP="00CB1836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3</w:t>
            </w:r>
          </w:p>
        </w:tc>
        <w:tc>
          <w:tcPr>
            <w:tcW w:w="649" w:type="dxa"/>
          </w:tcPr>
          <w:p w14:paraId="5679589A" w14:textId="59C2AA0C" w:rsidR="00BE2266" w:rsidRPr="00D66151" w:rsidRDefault="00BE2266" w:rsidP="00CB1836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4</w:t>
            </w:r>
          </w:p>
        </w:tc>
        <w:tc>
          <w:tcPr>
            <w:tcW w:w="649" w:type="dxa"/>
          </w:tcPr>
          <w:p w14:paraId="0848E1AB" w14:textId="1C026B93" w:rsidR="00BE2266" w:rsidRPr="00D66151" w:rsidRDefault="00BE2266" w:rsidP="00CB1836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5</w:t>
            </w:r>
          </w:p>
        </w:tc>
        <w:tc>
          <w:tcPr>
            <w:tcW w:w="649" w:type="dxa"/>
          </w:tcPr>
          <w:p w14:paraId="6F0608CD" w14:textId="23E59862" w:rsidR="00BE2266" w:rsidRPr="00D66151" w:rsidRDefault="00BE2266" w:rsidP="00CB1836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6</w:t>
            </w:r>
          </w:p>
        </w:tc>
        <w:tc>
          <w:tcPr>
            <w:tcW w:w="649" w:type="dxa"/>
          </w:tcPr>
          <w:p w14:paraId="558C9CB4" w14:textId="3A13A0FF" w:rsidR="00BE2266" w:rsidRPr="00D66151" w:rsidRDefault="00BE2266" w:rsidP="00CB1836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7</w:t>
            </w:r>
          </w:p>
        </w:tc>
        <w:tc>
          <w:tcPr>
            <w:tcW w:w="649" w:type="dxa"/>
          </w:tcPr>
          <w:p w14:paraId="0E648587" w14:textId="1E1435B9" w:rsidR="00BE2266" w:rsidRPr="00D66151" w:rsidRDefault="00BE2266" w:rsidP="00CB1836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8</w:t>
            </w:r>
          </w:p>
        </w:tc>
        <w:tc>
          <w:tcPr>
            <w:tcW w:w="649" w:type="dxa"/>
          </w:tcPr>
          <w:p w14:paraId="4163413E" w14:textId="085DC0F1" w:rsidR="00BE2266" w:rsidRPr="00D66151" w:rsidRDefault="00BE2266" w:rsidP="00CB1836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9</w:t>
            </w:r>
          </w:p>
        </w:tc>
        <w:tc>
          <w:tcPr>
            <w:tcW w:w="649" w:type="dxa"/>
          </w:tcPr>
          <w:p w14:paraId="710B0BA4" w14:textId="45DD6C2D" w:rsidR="00BE2266" w:rsidRPr="00D66151" w:rsidRDefault="00BE2266" w:rsidP="00CB1836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10</w:t>
            </w:r>
          </w:p>
        </w:tc>
        <w:tc>
          <w:tcPr>
            <w:tcW w:w="649" w:type="dxa"/>
          </w:tcPr>
          <w:p w14:paraId="31208717" w14:textId="4288B967" w:rsidR="00BE2266" w:rsidRPr="00D66151" w:rsidRDefault="00BE2266" w:rsidP="00CB1836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11</w:t>
            </w:r>
          </w:p>
        </w:tc>
        <w:tc>
          <w:tcPr>
            <w:tcW w:w="649" w:type="dxa"/>
          </w:tcPr>
          <w:p w14:paraId="28F2A3BE" w14:textId="59D71608" w:rsidR="00BE2266" w:rsidRPr="00D66151" w:rsidRDefault="00BE2266" w:rsidP="00CB1836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12</w:t>
            </w:r>
          </w:p>
        </w:tc>
      </w:tr>
      <w:tr w:rsidR="00BE2266" w:rsidRPr="00D66151" w14:paraId="4922A515" w14:textId="7F807255" w:rsidTr="00BE2266">
        <w:trPr>
          <w:trHeight w:val="306"/>
        </w:trPr>
        <w:tc>
          <w:tcPr>
            <w:tcW w:w="1129" w:type="dxa"/>
          </w:tcPr>
          <w:p w14:paraId="583520C9" w14:textId="5198019F" w:rsidR="00BE2266" w:rsidRPr="00D66151" w:rsidRDefault="00BE2266" w:rsidP="00BE2266">
            <w:pPr>
              <w:jc w:val="center"/>
              <w:rPr>
                <w:b/>
                <w:bCs/>
                <w:sz w:val="26"/>
                <w:szCs w:val="26"/>
              </w:rPr>
            </w:pPr>
            <w:r w:rsidRPr="00D66151">
              <w:rPr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649" w:type="dxa"/>
          </w:tcPr>
          <w:p w14:paraId="093795DD" w14:textId="5DE38F49" w:rsidR="00BE2266" w:rsidRPr="00D66151" w:rsidRDefault="00CB1836" w:rsidP="00CB1836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A</w:t>
            </w:r>
          </w:p>
        </w:tc>
        <w:tc>
          <w:tcPr>
            <w:tcW w:w="650" w:type="dxa"/>
          </w:tcPr>
          <w:p w14:paraId="347D06C5" w14:textId="7DFCC958" w:rsidR="00BE2266" w:rsidRPr="00D66151" w:rsidRDefault="00CB1836" w:rsidP="00CB1836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C</w:t>
            </w:r>
          </w:p>
        </w:tc>
        <w:tc>
          <w:tcPr>
            <w:tcW w:w="650" w:type="dxa"/>
          </w:tcPr>
          <w:p w14:paraId="3B7971FB" w14:textId="65C52F66" w:rsidR="00BE2266" w:rsidRPr="00D66151" w:rsidRDefault="00CB1836" w:rsidP="00CB1836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B</w:t>
            </w:r>
          </w:p>
        </w:tc>
        <w:tc>
          <w:tcPr>
            <w:tcW w:w="649" w:type="dxa"/>
          </w:tcPr>
          <w:p w14:paraId="3D168FC9" w14:textId="58B854C3" w:rsidR="00BE2266" w:rsidRPr="00D66151" w:rsidRDefault="00CB1836" w:rsidP="00CB1836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D</w:t>
            </w:r>
          </w:p>
        </w:tc>
        <w:tc>
          <w:tcPr>
            <w:tcW w:w="649" w:type="dxa"/>
          </w:tcPr>
          <w:p w14:paraId="2596F78D" w14:textId="3298AE95" w:rsidR="00BE2266" w:rsidRPr="00D66151" w:rsidRDefault="00CB1836" w:rsidP="00CB1836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B</w:t>
            </w:r>
          </w:p>
        </w:tc>
        <w:tc>
          <w:tcPr>
            <w:tcW w:w="649" w:type="dxa"/>
          </w:tcPr>
          <w:p w14:paraId="2BA3946C" w14:textId="266E59A1" w:rsidR="00BE2266" w:rsidRPr="00D66151" w:rsidRDefault="00CB1836" w:rsidP="00CB1836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C</w:t>
            </w:r>
          </w:p>
        </w:tc>
        <w:tc>
          <w:tcPr>
            <w:tcW w:w="649" w:type="dxa"/>
          </w:tcPr>
          <w:p w14:paraId="3D81AF8D" w14:textId="7271449C" w:rsidR="00BE2266" w:rsidRPr="00D66151" w:rsidRDefault="00CB1836" w:rsidP="00CB1836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A</w:t>
            </w:r>
          </w:p>
        </w:tc>
        <w:tc>
          <w:tcPr>
            <w:tcW w:w="649" w:type="dxa"/>
          </w:tcPr>
          <w:p w14:paraId="33389688" w14:textId="7E620DAD" w:rsidR="00BE2266" w:rsidRPr="00D66151" w:rsidRDefault="00CB1836" w:rsidP="00CB1836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D</w:t>
            </w:r>
          </w:p>
        </w:tc>
        <w:tc>
          <w:tcPr>
            <w:tcW w:w="649" w:type="dxa"/>
          </w:tcPr>
          <w:p w14:paraId="1CF39EDF" w14:textId="12B3B38A" w:rsidR="00BE2266" w:rsidRPr="00D66151" w:rsidRDefault="00CB1836" w:rsidP="00CB1836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B</w:t>
            </w:r>
          </w:p>
        </w:tc>
        <w:tc>
          <w:tcPr>
            <w:tcW w:w="649" w:type="dxa"/>
          </w:tcPr>
          <w:p w14:paraId="284B818B" w14:textId="12FB7B32" w:rsidR="00BE2266" w:rsidRPr="00D66151" w:rsidRDefault="00CB1836" w:rsidP="00CB1836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D</w:t>
            </w:r>
          </w:p>
        </w:tc>
        <w:tc>
          <w:tcPr>
            <w:tcW w:w="649" w:type="dxa"/>
          </w:tcPr>
          <w:p w14:paraId="2B2F22D2" w14:textId="54B1DA45" w:rsidR="00BE2266" w:rsidRPr="00D66151" w:rsidRDefault="00CB1836" w:rsidP="00CB1836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A</w:t>
            </w:r>
          </w:p>
        </w:tc>
        <w:tc>
          <w:tcPr>
            <w:tcW w:w="649" w:type="dxa"/>
          </w:tcPr>
          <w:p w14:paraId="7DAF1D90" w14:textId="460F703E" w:rsidR="00BE2266" w:rsidRPr="00D66151" w:rsidRDefault="00CB1836" w:rsidP="00CB1836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C</w:t>
            </w:r>
          </w:p>
        </w:tc>
      </w:tr>
    </w:tbl>
    <w:p w14:paraId="11AD4EAB" w14:textId="77777777" w:rsidR="00BE2266" w:rsidRPr="00D66151" w:rsidRDefault="00BE2266" w:rsidP="00BE2266">
      <w:pPr>
        <w:spacing w:before="120" w:after="120"/>
        <w:jc w:val="both"/>
        <w:rPr>
          <w:rFonts w:eastAsia="Arial"/>
          <w:bCs/>
          <w:sz w:val="26"/>
          <w:szCs w:val="26"/>
          <w:lang w:val="vi-VN"/>
        </w:rPr>
      </w:pPr>
      <w:r w:rsidRPr="00D66151">
        <w:rPr>
          <w:rFonts w:eastAsia="Arial"/>
          <w:b/>
          <w:sz w:val="26"/>
          <w:szCs w:val="26"/>
          <w:lang w:val="vi-VN"/>
        </w:rPr>
        <w:t>II. PHẦN TỰ LUẬN (7,0 điểm)</w:t>
      </w:r>
    </w:p>
    <w:tbl>
      <w:tblPr>
        <w:tblStyle w:val="TableGrid"/>
        <w:tblW w:w="9351" w:type="dxa"/>
        <w:tblLook w:val="04A0" w:firstRow="1" w:lastRow="0" w:firstColumn="1" w:lastColumn="0" w:noHBand="0" w:noVBand="1"/>
      </w:tblPr>
      <w:tblGrid>
        <w:gridCol w:w="988"/>
        <w:gridCol w:w="850"/>
        <w:gridCol w:w="5812"/>
        <w:gridCol w:w="1701"/>
      </w:tblGrid>
      <w:tr w:rsidR="00BE2266" w:rsidRPr="00D66151" w14:paraId="14DBA600" w14:textId="77777777" w:rsidTr="00324CBD">
        <w:tc>
          <w:tcPr>
            <w:tcW w:w="988" w:type="dxa"/>
            <w:vAlign w:val="center"/>
          </w:tcPr>
          <w:p w14:paraId="1E7C2288" w14:textId="640B6FDE" w:rsidR="00BE2266" w:rsidRPr="00D66151" w:rsidRDefault="00BE2266" w:rsidP="00BE2266">
            <w:pPr>
              <w:jc w:val="center"/>
              <w:rPr>
                <w:b/>
                <w:bCs/>
                <w:sz w:val="26"/>
                <w:szCs w:val="26"/>
              </w:rPr>
            </w:pPr>
            <w:r w:rsidRPr="00D66151">
              <w:rPr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850" w:type="dxa"/>
            <w:vAlign w:val="center"/>
          </w:tcPr>
          <w:p w14:paraId="51E33C46" w14:textId="3884DB16" w:rsidR="00BE2266" w:rsidRPr="00D66151" w:rsidRDefault="00BE2266" w:rsidP="00BE2266">
            <w:pPr>
              <w:jc w:val="center"/>
              <w:rPr>
                <w:b/>
                <w:bCs/>
                <w:sz w:val="26"/>
                <w:szCs w:val="26"/>
              </w:rPr>
            </w:pPr>
            <w:r w:rsidRPr="00D66151">
              <w:rPr>
                <w:b/>
                <w:bCs/>
                <w:sz w:val="26"/>
                <w:szCs w:val="26"/>
              </w:rPr>
              <w:t>Ý</w:t>
            </w:r>
          </w:p>
        </w:tc>
        <w:tc>
          <w:tcPr>
            <w:tcW w:w="5812" w:type="dxa"/>
          </w:tcPr>
          <w:p w14:paraId="1B4578B3" w14:textId="63B9927C" w:rsidR="00BE2266" w:rsidRPr="00D66151" w:rsidRDefault="00BE2266" w:rsidP="00BE2266">
            <w:pPr>
              <w:jc w:val="center"/>
              <w:rPr>
                <w:b/>
                <w:bCs/>
                <w:sz w:val="26"/>
                <w:szCs w:val="26"/>
              </w:rPr>
            </w:pPr>
            <w:r w:rsidRPr="00D66151">
              <w:rPr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1701" w:type="dxa"/>
          </w:tcPr>
          <w:p w14:paraId="533434D5" w14:textId="5D65AB33" w:rsidR="00BE2266" w:rsidRPr="00D66151" w:rsidRDefault="00BE2266" w:rsidP="00932EBB">
            <w:pPr>
              <w:jc w:val="center"/>
              <w:rPr>
                <w:b/>
                <w:bCs/>
                <w:sz w:val="26"/>
                <w:szCs w:val="26"/>
              </w:rPr>
            </w:pPr>
            <w:r w:rsidRPr="00D66151">
              <w:rPr>
                <w:b/>
                <w:bCs/>
                <w:sz w:val="26"/>
                <w:szCs w:val="26"/>
              </w:rPr>
              <w:t>Điểm</w:t>
            </w:r>
          </w:p>
        </w:tc>
      </w:tr>
      <w:tr w:rsidR="00932EBB" w:rsidRPr="00D66151" w14:paraId="6EBAD08C" w14:textId="77777777" w:rsidTr="00324CBD">
        <w:tc>
          <w:tcPr>
            <w:tcW w:w="988" w:type="dxa"/>
            <w:vMerge w:val="restart"/>
            <w:vAlign w:val="center"/>
          </w:tcPr>
          <w:p w14:paraId="253CE2EA" w14:textId="77777777" w:rsidR="00932EBB" w:rsidRPr="00D66151" w:rsidRDefault="00932EBB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13</w:t>
            </w:r>
          </w:p>
          <w:p w14:paraId="497C0094" w14:textId="6338124E" w:rsidR="00932EBB" w:rsidRPr="00D66151" w:rsidRDefault="00932EBB" w:rsidP="00932EBB">
            <w:pPr>
              <w:jc w:val="center"/>
              <w:rPr>
                <w:i/>
                <w:iCs/>
                <w:sz w:val="26"/>
                <w:szCs w:val="26"/>
              </w:rPr>
            </w:pPr>
            <w:r w:rsidRPr="00D66151">
              <w:rPr>
                <w:i/>
                <w:iCs/>
                <w:sz w:val="26"/>
                <w:szCs w:val="26"/>
              </w:rPr>
              <w:t>(2,0 điểm)</w:t>
            </w:r>
          </w:p>
        </w:tc>
        <w:tc>
          <w:tcPr>
            <w:tcW w:w="850" w:type="dxa"/>
            <w:vAlign w:val="center"/>
          </w:tcPr>
          <w:p w14:paraId="3DA4AF0E" w14:textId="79232422" w:rsidR="00932EBB" w:rsidRPr="00D66151" w:rsidRDefault="00932EBB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a</w:t>
            </w:r>
          </w:p>
        </w:tc>
        <w:tc>
          <w:tcPr>
            <w:tcW w:w="5812" w:type="dxa"/>
          </w:tcPr>
          <w:p w14:paraId="6964FDDE" w14:textId="54D4DBC1" w:rsidR="00774210" w:rsidRPr="00D66151" w:rsidRDefault="00932EBB" w:rsidP="00774210">
            <w:pPr>
              <w:pStyle w:val="NormalWeb"/>
              <w:spacing w:before="120" w:beforeAutospacing="0" w:after="120" w:afterAutospacing="0"/>
              <w:ind w:left="48" w:right="48"/>
              <w:jc w:val="both"/>
              <w:rPr>
                <w:color w:val="000000"/>
                <w:sz w:val="26"/>
                <w:szCs w:val="26"/>
                <w:lang w:val="vi-VN"/>
              </w:rPr>
            </w:pPr>
            <w:r w:rsidRPr="00D66151">
              <w:rPr>
                <w:sz w:val="26"/>
                <w:szCs w:val="26"/>
              </w:rPr>
              <w:t xml:space="preserve">- </w:t>
            </w:r>
            <w:r w:rsidR="00774210" w:rsidRPr="00D66151">
              <w:rPr>
                <w:color w:val="000000"/>
                <w:sz w:val="26"/>
                <w:szCs w:val="26"/>
              </w:rPr>
              <w:t>Dưa hấu được</w:t>
            </w:r>
            <w:r w:rsidR="00774210" w:rsidRPr="00D66151">
              <w:rPr>
                <w:color w:val="000000"/>
                <w:sz w:val="26"/>
                <w:szCs w:val="26"/>
                <w:lang w:val="vi-VN"/>
              </w:rPr>
              <w:t xml:space="preserve"> các bạn </w:t>
            </w:r>
            <w:r w:rsidR="00AE6E26">
              <w:rPr>
                <w:color w:val="000000"/>
                <w:sz w:val="26"/>
                <w:szCs w:val="26"/>
              </w:rPr>
              <w:t xml:space="preserve">học sinh khối 6 </w:t>
            </w:r>
            <w:r w:rsidR="00774210" w:rsidRPr="00D66151">
              <w:rPr>
                <w:color w:val="000000"/>
                <w:sz w:val="26"/>
                <w:szCs w:val="26"/>
                <w:lang w:val="vi-VN"/>
              </w:rPr>
              <w:t>yêu thích nhất</w:t>
            </w:r>
            <w:r w:rsidR="00774210" w:rsidRPr="00D66151">
              <w:rPr>
                <w:color w:val="000000"/>
                <w:sz w:val="26"/>
                <w:szCs w:val="26"/>
              </w:rPr>
              <w:t>.</w:t>
            </w:r>
            <w:r w:rsidR="00774210" w:rsidRPr="00D66151">
              <w:rPr>
                <w:color w:val="000000"/>
                <w:sz w:val="26"/>
                <w:szCs w:val="26"/>
                <w:lang w:val="vi-VN"/>
              </w:rPr>
              <w:t xml:space="preserve"> </w:t>
            </w:r>
          </w:p>
          <w:p w14:paraId="352EF88C" w14:textId="7D00685D" w:rsidR="00932EBB" w:rsidRPr="00D66151" w:rsidRDefault="00774210" w:rsidP="00774210">
            <w:pPr>
              <w:pStyle w:val="NormalWeb"/>
              <w:spacing w:before="120" w:beforeAutospacing="0" w:after="120" w:afterAutospacing="0"/>
              <w:ind w:left="48" w:right="48"/>
              <w:jc w:val="both"/>
              <w:rPr>
                <w:color w:val="000000"/>
                <w:sz w:val="26"/>
                <w:szCs w:val="26"/>
              </w:rPr>
            </w:pPr>
            <w:r w:rsidRPr="00D66151">
              <w:rPr>
                <w:color w:val="000000"/>
                <w:sz w:val="26"/>
                <w:szCs w:val="26"/>
                <w:lang w:val="vi-VN"/>
              </w:rPr>
              <w:t xml:space="preserve">- Với </w:t>
            </w:r>
            <w:r w:rsidR="00C4375D" w:rsidRPr="00D66151">
              <w:rPr>
                <w:color w:val="000000"/>
                <w:sz w:val="26"/>
                <w:szCs w:val="26"/>
              </w:rPr>
              <w:t>8.10 = 80</w:t>
            </w:r>
            <w:r w:rsidRPr="00D66151">
              <w:rPr>
                <w:color w:val="000000"/>
                <w:sz w:val="26"/>
                <w:szCs w:val="26"/>
              </w:rPr>
              <w:t xml:space="preserve"> </w:t>
            </w:r>
            <w:r w:rsidRPr="00D66151">
              <w:rPr>
                <w:color w:val="000000"/>
                <w:sz w:val="26"/>
                <w:szCs w:val="26"/>
                <w:lang w:val="vi-VN"/>
              </w:rPr>
              <w:t>học sinh</w:t>
            </w:r>
            <w:r w:rsidRPr="00D66151">
              <w:rPr>
                <w:color w:val="000000"/>
                <w:sz w:val="26"/>
                <w:szCs w:val="26"/>
              </w:rPr>
              <w:t>.</w:t>
            </w:r>
          </w:p>
        </w:tc>
        <w:tc>
          <w:tcPr>
            <w:tcW w:w="1701" w:type="dxa"/>
          </w:tcPr>
          <w:p w14:paraId="3EB2C4C9" w14:textId="77777777" w:rsidR="00932EBB" w:rsidRPr="00D66151" w:rsidRDefault="00932EBB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0,5</w:t>
            </w:r>
          </w:p>
          <w:p w14:paraId="4CBAD94F" w14:textId="77777777" w:rsidR="00932EBB" w:rsidRDefault="00932EBB" w:rsidP="00932EBB">
            <w:pPr>
              <w:jc w:val="center"/>
              <w:rPr>
                <w:sz w:val="26"/>
                <w:szCs w:val="26"/>
              </w:rPr>
            </w:pPr>
          </w:p>
          <w:p w14:paraId="553F45B9" w14:textId="77777777" w:rsidR="00AE6E26" w:rsidRPr="00D66151" w:rsidRDefault="00AE6E26" w:rsidP="00932EBB">
            <w:pPr>
              <w:jc w:val="center"/>
              <w:rPr>
                <w:sz w:val="26"/>
                <w:szCs w:val="26"/>
              </w:rPr>
            </w:pPr>
          </w:p>
          <w:p w14:paraId="6601D0F9" w14:textId="316FC841" w:rsidR="00932EBB" w:rsidRPr="00D66151" w:rsidRDefault="00932EBB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0,5</w:t>
            </w:r>
          </w:p>
        </w:tc>
      </w:tr>
      <w:tr w:rsidR="00932EBB" w:rsidRPr="00D66151" w14:paraId="561B413A" w14:textId="77777777" w:rsidTr="00324CBD">
        <w:tc>
          <w:tcPr>
            <w:tcW w:w="988" w:type="dxa"/>
            <w:vMerge/>
            <w:vAlign w:val="center"/>
          </w:tcPr>
          <w:p w14:paraId="0FDF80E0" w14:textId="77777777" w:rsidR="00932EBB" w:rsidRPr="00D66151" w:rsidRDefault="00932EBB" w:rsidP="00932EBB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Align w:val="center"/>
          </w:tcPr>
          <w:p w14:paraId="34CB3E1B" w14:textId="542E1879" w:rsidR="00932EBB" w:rsidRPr="00D66151" w:rsidRDefault="00932EBB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b</w:t>
            </w:r>
          </w:p>
        </w:tc>
        <w:tc>
          <w:tcPr>
            <w:tcW w:w="5812" w:type="dxa"/>
          </w:tcPr>
          <w:p w14:paraId="5B90021C" w14:textId="77777777" w:rsidR="00C4375D" w:rsidRPr="00D66151" w:rsidRDefault="00C4375D" w:rsidP="00BE2266">
            <w:pPr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 xml:space="preserve">Tổng số học sinh thích cam và bưởi là: </w:t>
            </w:r>
          </w:p>
          <w:p w14:paraId="301B7E84" w14:textId="77777777" w:rsidR="00C4375D" w:rsidRPr="00D66151" w:rsidRDefault="00C4375D" w:rsidP="00BE2266">
            <w:pPr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(5 + 4).10 = 90 học sinh</w:t>
            </w:r>
          </w:p>
          <w:p w14:paraId="2F38C9E8" w14:textId="77777777" w:rsidR="00C4375D" w:rsidRPr="00D66151" w:rsidRDefault="00C4375D" w:rsidP="00BE2266">
            <w:pPr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Số học sinh thích dưa hấu là: 80 học sinh.</w:t>
            </w:r>
          </w:p>
          <w:p w14:paraId="1925EC5A" w14:textId="77777777" w:rsidR="00C4375D" w:rsidRPr="00D66151" w:rsidRDefault="00C4375D" w:rsidP="00BE2266">
            <w:pPr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 xml:space="preserve">Ta thấy 80 &lt; </w:t>
            </w:r>
            <w:proofErr w:type="gramStart"/>
            <w:r w:rsidRPr="00D66151">
              <w:rPr>
                <w:sz w:val="26"/>
                <w:szCs w:val="26"/>
              </w:rPr>
              <w:t>90</w:t>
            </w:r>
            <w:proofErr w:type="gramEnd"/>
          </w:p>
          <w:p w14:paraId="0C5FC827" w14:textId="7138D384" w:rsidR="00C4375D" w:rsidRPr="00D66151" w:rsidRDefault="00C4375D" w:rsidP="00BE2266">
            <w:pPr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 xml:space="preserve">Vậy khẳng định: </w:t>
            </w:r>
            <w:r w:rsidRPr="00D66151">
              <w:rPr>
                <w:sz w:val="26"/>
                <w:szCs w:val="26"/>
                <w:lang w:val="vi-VN"/>
              </w:rPr>
              <w:t>“Số học sinh thích dưa hấu nhiều hơn tổng số học sinh thích cam và bưởi</w:t>
            </w:r>
            <w:r w:rsidRPr="00D66151">
              <w:rPr>
                <w:sz w:val="26"/>
                <w:szCs w:val="26"/>
              </w:rPr>
              <w:t>” là sai.</w:t>
            </w:r>
          </w:p>
        </w:tc>
        <w:tc>
          <w:tcPr>
            <w:tcW w:w="1701" w:type="dxa"/>
          </w:tcPr>
          <w:p w14:paraId="3AD84FFD" w14:textId="77777777" w:rsidR="005C31CB" w:rsidRPr="00D66151" w:rsidRDefault="005C31CB" w:rsidP="00932EBB">
            <w:pPr>
              <w:jc w:val="center"/>
              <w:rPr>
                <w:sz w:val="26"/>
                <w:szCs w:val="26"/>
              </w:rPr>
            </w:pPr>
          </w:p>
          <w:p w14:paraId="3D993F97" w14:textId="05AB4415" w:rsidR="00932EBB" w:rsidRPr="00D66151" w:rsidRDefault="005C31CB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0,</w:t>
            </w:r>
            <w:r w:rsidR="00DC2F8A" w:rsidRPr="00D66151">
              <w:rPr>
                <w:sz w:val="26"/>
                <w:szCs w:val="26"/>
              </w:rPr>
              <w:t>5</w:t>
            </w:r>
          </w:p>
          <w:p w14:paraId="18F67387" w14:textId="77777777" w:rsidR="005C31CB" w:rsidRPr="00D66151" w:rsidRDefault="005C31CB" w:rsidP="00932EBB">
            <w:pPr>
              <w:jc w:val="center"/>
              <w:rPr>
                <w:sz w:val="26"/>
                <w:szCs w:val="26"/>
              </w:rPr>
            </w:pPr>
          </w:p>
          <w:p w14:paraId="040C07F7" w14:textId="450A9F43" w:rsidR="00C4375D" w:rsidRPr="00D66151" w:rsidRDefault="00C4375D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0,25</w:t>
            </w:r>
          </w:p>
          <w:p w14:paraId="518E2B2D" w14:textId="165F9008" w:rsidR="005C31CB" w:rsidRPr="00D66151" w:rsidRDefault="005C31CB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0,</w:t>
            </w:r>
            <w:r w:rsidR="00DC2F8A" w:rsidRPr="00D66151">
              <w:rPr>
                <w:sz w:val="26"/>
                <w:szCs w:val="26"/>
              </w:rPr>
              <w:t>2</w:t>
            </w:r>
            <w:r w:rsidRPr="00D66151">
              <w:rPr>
                <w:sz w:val="26"/>
                <w:szCs w:val="26"/>
              </w:rPr>
              <w:t>5</w:t>
            </w:r>
          </w:p>
        </w:tc>
      </w:tr>
      <w:tr w:rsidR="005C31CB" w:rsidRPr="00D66151" w14:paraId="55F44833" w14:textId="77777777" w:rsidTr="00324CBD">
        <w:tc>
          <w:tcPr>
            <w:tcW w:w="988" w:type="dxa"/>
            <w:vMerge w:val="restart"/>
            <w:vAlign w:val="center"/>
          </w:tcPr>
          <w:p w14:paraId="5AFB53E5" w14:textId="4075107F" w:rsidR="005C31CB" w:rsidRPr="00D66151" w:rsidRDefault="005C31CB" w:rsidP="005C31C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14</w:t>
            </w:r>
          </w:p>
          <w:p w14:paraId="6EA22CC7" w14:textId="26F85740" w:rsidR="005C31CB" w:rsidRPr="00D66151" w:rsidRDefault="005C31CB" w:rsidP="005C31CB">
            <w:pPr>
              <w:jc w:val="center"/>
              <w:rPr>
                <w:sz w:val="26"/>
                <w:szCs w:val="26"/>
                <w:lang w:val="vi-VN"/>
              </w:rPr>
            </w:pPr>
            <w:r w:rsidRPr="00D66151">
              <w:rPr>
                <w:i/>
                <w:iCs/>
                <w:sz w:val="26"/>
                <w:szCs w:val="26"/>
              </w:rPr>
              <w:t>(3,0 điểm)</w:t>
            </w:r>
          </w:p>
        </w:tc>
        <w:tc>
          <w:tcPr>
            <w:tcW w:w="850" w:type="dxa"/>
            <w:vAlign w:val="center"/>
          </w:tcPr>
          <w:p w14:paraId="336FDEB0" w14:textId="38513FE2" w:rsidR="005C31CB" w:rsidRPr="00D66151" w:rsidRDefault="005C31CB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1a</w:t>
            </w:r>
          </w:p>
        </w:tc>
        <w:tc>
          <w:tcPr>
            <w:tcW w:w="5812" w:type="dxa"/>
          </w:tcPr>
          <w:p w14:paraId="5C45F22D" w14:textId="77777777" w:rsidR="005C31CB" w:rsidRPr="00D66151" w:rsidRDefault="005C31CB" w:rsidP="00BE2266">
            <w:pPr>
              <w:rPr>
                <w:rFonts w:eastAsia="Arial"/>
                <w:sz w:val="26"/>
                <w:szCs w:val="26"/>
              </w:rPr>
            </w:pPr>
            <w:r w:rsidRPr="00D66151">
              <w:rPr>
                <w:rFonts w:eastAsia="Arial"/>
                <w:position w:val="-26"/>
                <w:sz w:val="26"/>
                <w:szCs w:val="26"/>
              </w:rPr>
              <w:object w:dxaOrig="2120" w:dyaOrig="680" w14:anchorId="007752A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.6pt;height:33.6pt" o:ole="">
                  <v:imagedata r:id="rId4" o:title=""/>
                </v:shape>
                <o:OLEObject Type="Embed" ProgID="Equation.DSMT4" ShapeID="_x0000_i1025" DrawAspect="Content" ObjectID="_1777750312" r:id="rId5"/>
              </w:object>
            </w:r>
          </w:p>
          <w:p w14:paraId="5E9CBEE9" w14:textId="008945A0" w:rsidR="005C31CB" w:rsidRPr="00D66151" w:rsidRDefault="00E6245E" w:rsidP="00BE2266">
            <w:pPr>
              <w:rPr>
                <w:sz w:val="26"/>
                <w:szCs w:val="26"/>
              </w:rPr>
            </w:pPr>
            <w:r w:rsidRPr="00D66151">
              <w:rPr>
                <w:rFonts w:eastAsia="Arial"/>
                <w:position w:val="-96"/>
                <w:sz w:val="26"/>
                <w:szCs w:val="26"/>
              </w:rPr>
              <w:object w:dxaOrig="2140" w:dyaOrig="2140" w14:anchorId="34851F33">
                <v:shape id="_x0000_i1026" type="#_x0000_t75" style="width:106.8pt;height:106.8pt" o:ole="">
                  <v:imagedata r:id="rId6" o:title=""/>
                </v:shape>
                <o:OLEObject Type="Embed" ProgID="Equation.DSMT4" ShapeID="_x0000_i1026" DrawAspect="Content" ObjectID="_1777750313" r:id="rId7"/>
              </w:object>
            </w:r>
          </w:p>
        </w:tc>
        <w:tc>
          <w:tcPr>
            <w:tcW w:w="1701" w:type="dxa"/>
          </w:tcPr>
          <w:p w14:paraId="29471B53" w14:textId="77777777" w:rsidR="005C31CB" w:rsidRPr="00D66151" w:rsidRDefault="005C31CB" w:rsidP="00932EBB">
            <w:pPr>
              <w:jc w:val="center"/>
              <w:rPr>
                <w:sz w:val="26"/>
                <w:szCs w:val="26"/>
                <w:lang w:val="vi-VN"/>
              </w:rPr>
            </w:pPr>
          </w:p>
          <w:p w14:paraId="3F8FFA4E" w14:textId="77777777" w:rsidR="00E6245E" w:rsidRPr="00D66151" w:rsidRDefault="00E6245E" w:rsidP="00932EBB">
            <w:pPr>
              <w:jc w:val="center"/>
              <w:rPr>
                <w:sz w:val="26"/>
                <w:szCs w:val="26"/>
                <w:lang w:val="vi-VN"/>
              </w:rPr>
            </w:pPr>
          </w:p>
          <w:p w14:paraId="116FD4E6" w14:textId="0A473421" w:rsidR="00E6245E" w:rsidRPr="00D66151" w:rsidRDefault="00E6245E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0,5</w:t>
            </w:r>
          </w:p>
          <w:p w14:paraId="7F1D82B7" w14:textId="77777777" w:rsidR="00E6245E" w:rsidRPr="00D66151" w:rsidRDefault="00E6245E" w:rsidP="00932EBB">
            <w:pPr>
              <w:jc w:val="center"/>
              <w:rPr>
                <w:sz w:val="26"/>
                <w:szCs w:val="26"/>
              </w:rPr>
            </w:pPr>
          </w:p>
          <w:p w14:paraId="10172153" w14:textId="77777777" w:rsidR="00E6245E" w:rsidRPr="00D66151" w:rsidRDefault="00E6245E" w:rsidP="00932EBB">
            <w:pPr>
              <w:jc w:val="center"/>
              <w:rPr>
                <w:sz w:val="26"/>
                <w:szCs w:val="26"/>
              </w:rPr>
            </w:pPr>
          </w:p>
          <w:p w14:paraId="03A82A89" w14:textId="33DDD189" w:rsidR="00E6245E" w:rsidRPr="00D66151" w:rsidRDefault="00E6245E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0,25</w:t>
            </w:r>
          </w:p>
          <w:p w14:paraId="567F6413" w14:textId="77777777" w:rsidR="00E6245E" w:rsidRPr="00D66151" w:rsidRDefault="00E6245E" w:rsidP="00932EBB">
            <w:pPr>
              <w:jc w:val="center"/>
              <w:rPr>
                <w:sz w:val="26"/>
                <w:szCs w:val="26"/>
              </w:rPr>
            </w:pPr>
          </w:p>
          <w:p w14:paraId="59AEFB56" w14:textId="77777777" w:rsidR="00E6245E" w:rsidRPr="00D66151" w:rsidRDefault="00E6245E" w:rsidP="00932EBB">
            <w:pPr>
              <w:jc w:val="center"/>
              <w:rPr>
                <w:sz w:val="26"/>
                <w:szCs w:val="26"/>
              </w:rPr>
            </w:pPr>
          </w:p>
          <w:p w14:paraId="3E54CAC9" w14:textId="27B756AA" w:rsidR="00E6245E" w:rsidRPr="00D66151" w:rsidRDefault="00E6245E" w:rsidP="00E6245E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0,25</w:t>
            </w:r>
          </w:p>
        </w:tc>
      </w:tr>
      <w:tr w:rsidR="005C31CB" w:rsidRPr="00D66151" w14:paraId="146F856E" w14:textId="77777777" w:rsidTr="00324CBD">
        <w:tc>
          <w:tcPr>
            <w:tcW w:w="988" w:type="dxa"/>
            <w:vMerge/>
            <w:vAlign w:val="center"/>
          </w:tcPr>
          <w:p w14:paraId="1782BBCC" w14:textId="77777777" w:rsidR="005C31CB" w:rsidRPr="00D66151" w:rsidRDefault="005C31CB" w:rsidP="00932EBB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Align w:val="center"/>
          </w:tcPr>
          <w:p w14:paraId="6303D059" w14:textId="1E9B387D" w:rsidR="005C31CB" w:rsidRPr="00D66151" w:rsidRDefault="005C31CB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1b</w:t>
            </w:r>
          </w:p>
        </w:tc>
        <w:tc>
          <w:tcPr>
            <w:tcW w:w="5812" w:type="dxa"/>
          </w:tcPr>
          <w:p w14:paraId="7579A5CB" w14:textId="77777777" w:rsidR="005C31CB" w:rsidRPr="00D66151" w:rsidRDefault="005C31CB" w:rsidP="00BE2266">
            <w:pPr>
              <w:rPr>
                <w:rFonts w:eastAsia="Arial"/>
                <w:sz w:val="26"/>
                <w:szCs w:val="26"/>
                <w:lang w:val="vi-VN"/>
              </w:rPr>
            </w:pPr>
            <w:r w:rsidRPr="00D66151">
              <w:rPr>
                <w:rFonts w:eastAsia="Arial"/>
                <w:sz w:val="26"/>
                <w:szCs w:val="26"/>
                <w:lang w:val="vi-VN"/>
              </w:rPr>
              <w:t>68,5 – 22,8 + 31,5 – 87,2</w:t>
            </w:r>
          </w:p>
          <w:p w14:paraId="5E157265" w14:textId="77777777" w:rsidR="005C31CB" w:rsidRPr="00D66151" w:rsidRDefault="005C31CB" w:rsidP="00BE2266">
            <w:pPr>
              <w:rPr>
                <w:rFonts w:eastAsia="Arial"/>
                <w:sz w:val="26"/>
                <w:szCs w:val="26"/>
              </w:rPr>
            </w:pPr>
            <w:r w:rsidRPr="00D66151">
              <w:rPr>
                <w:rFonts w:eastAsia="Arial"/>
                <w:sz w:val="26"/>
                <w:szCs w:val="26"/>
              </w:rPr>
              <w:t>=</w:t>
            </w:r>
            <w:r w:rsidR="00E6245E" w:rsidRPr="00D66151">
              <w:rPr>
                <w:rFonts w:eastAsia="Arial"/>
                <w:sz w:val="26"/>
                <w:szCs w:val="26"/>
              </w:rPr>
              <w:t xml:space="preserve"> (</w:t>
            </w:r>
            <w:r w:rsidR="00E6245E" w:rsidRPr="00D66151">
              <w:rPr>
                <w:rFonts w:eastAsia="Arial"/>
                <w:sz w:val="26"/>
                <w:szCs w:val="26"/>
                <w:lang w:val="vi-VN"/>
              </w:rPr>
              <w:t>68,5</w:t>
            </w:r>
            <w:r w:rsidR="00E6245E" w:rsidRPr="00D66151">
              <w:rPr>
                <w:rFonts w:eastAsia="Arial"/>
                <w:sz w:val="26"/>
                <w:szCs w:val="26"/>
              </w:rPr>
              <w:t xml:space="preserve"> </w:t>
            </w:r>
            <w:r w:rsidR="00E6245E" w:rsidRPr="00D66151">
              <w:rPr>
                <w:rFonts w:eastAsia="Arial"/>
                <w:sz w:val="26"/>
                <w:szCs w:val="26"/>
                <w:lang w:val="vi-VN"/>
              </w:rPr>
              <w:t>+ 31,5</w:t>
            </w:r>
            <w:r w:rsidR="00E6245E" w:rsidRPr="00D66151">
              <w:rPr>
                <w:rFonts w:eastAsia="Arial"/>
                <w:sz w:val="26"/>
                <w:szCs w:val="26"/>
              </w:rPr>
              <w:t>) – (</w:t>
            </w:r>
            <w:r w:rsidR="00E6245E" w:rsidRPr="00D66151">
              <w:rPr>
                <w:rFonts w:eastAsia="Arial"/>
                <w:sz w:val="26"/>
                <w:szCs w:val="26"/>
                <w:lang w:val="vi-VN"/>
              </w:rPr>
              <w:t>22,8 +</w:t>
            </w:r>
            <w:r w:rsidR="00E6245E" w:rsidRPr="00D66151">
              <w:rPr>
                <w:rFonts w:eastAsia="Arial"/>
                <w:sz w:val="26"/>
                <w:szCs w:val="26"/>
              </w:rPr>
              <w:t xml:space="preserve"> </w:t>
            </w:r>
            <w:r w:rsidR="00E6245E" w:rsidRPr="00D66151">
              <w:rPr>
                <w:rFonts w:eastAsia="Arial"/>
                <w:sz w:val="26"/>
                <w:szCs w:val="26"/>
                <w:lang w:val="vi-VN"/>
              </w:rPr>
              <w:t>87,2</w:t>
            </w:r>
            <w:r w:rsidR="00E6245E" w:rsidRPr="00D66151">
              <w:rPr>
                <w:rFonts w:eastAsia="Arial"/>
                <w:sz w:val="26"/>
                <w:szCs w:val="26"/>
              </w:rPr>
              <w:t>)</w:t>
            </w:r>
          </w:p>
          <w:p w14:paraId="042CA190" w14:textId="64DCCFE2" w:rsidR="00E6245E" w:rsidRPr="00D66151" w:rsidRDefault="00E6245E" w:rsidP="00BE2266">
            <w:pPr>
              <w:rPr>
                <w:rFonts w:eastAsia="Arial"/>
                <w:sz w:val="26"/>
                <w:szCs w:val="26"/>
              </w:rPr>
            </w:pPr>
            <w:r w:rsidRPr="00D66151">
              <w:rPr>
                <w:rFonts w:eastAsia="Arial"/>
                <w:sz w:val="26"/>
                <w:szCs w:val="26"/>
              </w:rPr>
              <w:t>= 100 – 110</w:t>
            </w:r>
          </w:p>
          <w:p w14:paraId="0D6B50D6" w14:textId="23373299" w:rsidR="00E6245E" w:rsidRPr="00D66151" w:rsidRDefault="00E6245E" w:rsidP="00BE2266">
            <w:pPr>
              <w:rPr>
                <w:sz w:val="26"/>
                <w:szCs w:val="26"/>
              </w:rPr>
            </w:pPr>
            <w:r w:rsidRPr="00D66151">
              <w:rPr>
                <w:rFonts w:eastAsia="Arial"/>
                <w:sz w:val="26"/>
                <w:szCs w:val="26"/>
              </w:rPr>
              <w:t>= -10</w:t>
            </w:r>
          </w:p>
        </w:tc>
        <w:tc>
          <w:tcPr>
            <w:tcW w:w="1701" w:type="dxa"/>
          </w:tcPr>
          <w:p w14:paraId="1D91DC05" w14:textId="77777777" w:rsidR="005C31CB" w:rsidRPr="00D66151" w:rsidRDefault="005C31CB" w:rsidP="00932EBB">
            <w:pPr>
              <w:jc w:val="center"/>
              <w:rPr>
                <w:sz w:val="26"/>
                <w:szCs w:val="26"/>
                <w:lang w:val="vi-VN"/>
              </w:rPr>
            </w:pPr>
          </w:p>
          <w:p w14:paraId="65B6619E" w14:textId="77777777" w:rsidR="006763EA" w:rsidRPr="00D66151" w:rsidRDefault="006763EA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0,5</w:t>
            </w:r>
          </w:p>
          <w:p w14:paraId="7B94FDFB" w14:textId="77777777" w:rsidR="006763EA" w:rsidRPr="00D66151" w:rsidRDefault="006763EA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0,25</w:t>
            </w:r>
          </w:p>
          <w:p w14:paraId="6908DF68" w14:textId="7326BA8C" w:rsidR="006763EA" w:rsidRPr="00D66151" w:rsidRDefault="006763EA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0,25</w:t>
            </w:r>
          </w:p>
        </w:tc>
      </w:tr>
      <w:tr w:rsidR="005C31CB" w:rsidRPr="00D66151" w14:paraId="74B970EB" w14:textId="77777777" w:rsidTr="00324CBD">
        <w:tc>
          <w:tcPr>
            <w:tcW w:w="988" w:type="dxa"/>
            <w:vMerge/>
            <w:vAlign w:val="center"/>
          </w:tcPr>
          <w:p w14:paraId="608378A2" w14:textId="77777777" w:rsidR="005C31CB" w:rsidRPr="00D66151" w:rsidRDefault="005C31CB" w:rsidP="00932EBB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Align w:val="center"/>
          </w:tcPr>
          <w:p w14:paraId="2EB7C534" w14:textId="1B9A4090" w:rsidR="005C31CB" w:rsidRPr="00D66151" w:rsidRDefault="005C31CB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2a</w:t>
            </w:r>
          </w:p>
        </w:tc>
        <w:tc>
          <w:tcPr>
            <w:tcW w:w="5812" w:type="dxa"/>
          </w:tcPr>
          <w:p w14:paraId="5B153A60" w14:textId="495FC8F4" w:rsidR="005C31CB" w:rsidRPr="00D66151" w:rsidRDefault="005C31CB" w:rsidP="00BE2266">
            <w:pPr>
              <w:rPr>
                <w:sz w:val="26"/>
                <w:szCs w:val="26"/>
              </w:rPr>
            </w:pPr>
            <w:r w:rsidRPr="00D66151">
              <w:rPr>
                <w:rFonts w:eastAsia="Arial"/>
                <w:sz w:val="26"/>
                <w:szCs w:val="26"/>
                <w:lang w:val="vi-VN"/>
              </w:rPr>
              <w:t>195,256</w:t>
            </w:r>
            <w:r w:rsidRPr="00D66151">
              <w:rPr>
                <w:rFonts w:eastAsia="Arial"/>
                <w:sz w:val="26"/>
                <w:szCs w:val="26"/>
              </w:rPr>
              <w:t xml:space="preserve"> </w:t>
            </w:r>
            <w:r w:rsidRPr="00D66151">
              <w:rPr>
                <w:rFonts w:eastAsia="Arial"/>
                <w:position w:val="-4"/>
                <w:sz w:val="26"/>
                <w:szCs w:val="26"/>
              </w:rPr>
              <w:object w:dxaOrig="220" w:dyaOrig="200" w14:anchorId="5330B5BE">
                <v:shape id="_x0000_i1027" type="#_x0000_t75" style="width:11.4pt;height:10.2pt" o:ole="">
                  <v:imagedata r:id="rId8" o:title=""/>
                </v:shape>
                <o:OLEObject Type="Embed" ProgID="Equation.DSMT4" ShapeID="_x0000_i1027" DrawAspect="Content" ObjectID="_1777750314" r:id="rId9"/>
              </w:object>
            </w:r>
            <w:r w:rsidRPr="00D66151">
              <w:rPr>
                <w:rFonts w:eastAsia="Arial"/>
                <w:sz w:val="26"/>
                <w:szCs w:val="26"/>
              </w:rPr>
              <w:t xml:space="preserve"> 195,3</w:t>
            </w:r>
          </w:p>
        </w:tc>
        <w:tc>
          <w:tcPr>
            <w:tcW w:w="1701" w:type="dxa"/>
          </w:tcPr>
          <w:p w14:paraId="586D5096" w14:textId="4FD4C041" w:rsidR="005C31CB" w:rsidRPr="00D66151" w:rsidRDefault="006763EA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0,5</w:t>
            </w:r>
          </w:p>
        </w:tc>
      </w:tr>
      <w:tr w:rsidR="005C31CB" w:rsidRPr="00D66151" w14:paraId="01D0358B" w14:textId="77777777" w:rsidTr="00324CBD">
        <w:tc>
          <w:tcPr>
            <w:tcW w:w="988" w:type="dxa"/>
            <w:vMerge/>
            <w:vAlign w:val="center"/>
          </w:tcPr>
          <w:p w14:paraId="46546497" w14:textId="77777777" w:rsidR="005C31CB" w:rsidRPr="00D66151" w:rsidRDefault="005C31CB" w:rsidP="00932EBB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Align w:val="center"/>
          </w:tcPr>
          <w:p w14:paraId="2EA3E09B" w14:textId="5DEC1ADE" w:rsidR="005C31CB" w:rsidRPr="00D66151" w:rsidRDefault="005C31CB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2b</w:t>
            </w:r>
          </w:p>
        </w:tc>
        <w:tc>
          <w:tcPr>
            <w:tcW w:w="5812" w:type="dxa"/>
          </w:tcPr>
          <w:p w14:paraId="5FEC556D" w14:textId="51F0C89A" w:rsidR="005C31CB" w:rsidRPr="00D66151" w:rsidRDefault="005C31CB" w:rsidP="00BE2266">
            <w:pPr>
              <w:rPr>
                <w:sz w:val="26"/>
                <w:szCs w:val="26"/>
              </w:rPr>
            </w:pPr>
            <w:r w:rsidRPr="00D66151">
              <w:rPr>
                <w:rFonts w:eastAsia="Arial"/>
                <w:sz w:val="26"/>
                <w:szCs w:val="26"/>
                <w:lang w:val="vi-VN"/>
              </w:rPr>
              <w:t>195,256</w:t>
            </w:r>
            <w:r w:rsidRPr="00D66151">
              <w:rPr>
                <w:rFonts w:eastAsia="Arial"/>
                <w:sz w:val="26"/>
                <w:szCs w:val="26"/>
              </w:rPr>
              <w:t xml:space="preserve"> </w:t>
            </w:r>
            <w:r w:rsidRPr="00D66151">
              <w:rPr>
                <w:rFonts w:eastAsia="Arial"/>
                <w:position w:val="-4"/>
                <w:sz w:val="26"/>
                <w:szCs w:val="26"/>
              </w:rPr>
              <w:object w:dxaOrig="220" w:dyaOrig="200" w14:anchorId="5AA7BDF6">
                <v:shape id="_x0000_i1028" type="#_x0000_t75" style="width:11.4pt;height:10.2pt" o:ole="">
                  <v:imagedata r:id="rId8" o:title=""/>
                </v:shape>
                <o:OLEObject Type="Embed" ProgID="Equation.DSMT4" ShapeID="_x0000_i1028" DrawAspect="Content" ObjectID="_1777750315" r:id="rId10"/>
              </w:object>
            </w:r>
            <w:r w:rsidRPr="00D66151">
              <w:rPr>
                <w:rFonts w:eastAsia="Arial"/>
                <w:sz w:val="26"/>
                <w:szCs w:val="26"/>
              </w:rPr>
              <w:t xml:space="preserve"> 200</w:t>
            </w:r>
          </w:p>
        </w:tc>
        <w:tc>
          <w:tcPr>
            <w:tcW w:w="1701" w:type="dxa"/>
          </w:tcPr>
          <w:p w14:paraId="08961C81" w14:textId="30BB3F0B" w:rsidR="005C31CB" w:rsidRPr="00D66151" w:rsidRDefault="006763EA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0,5</w:t>
            </w:r>
          </w:p>
        </w:tc>
      </w:tr>
      <w:tr w:rsidR="005C31CB" w:rsidRPr="00D66151" w14:paraId="114BE3EF" w14:textId="77777777" w:rsidTr="00324CBD">
        <w:tc>
          <w:tcPr>
            <w:tcW w:w="988" w:type="dxa"/>
            <w:vAlign w:val="center"/>
          </w:tcPr>
          <w:p w14:paraId="7C52BAF5" w14:textId="2E3E3DF2" w:rsidR="005C31CB" w:rsidRPr="00D66151" w:rsidRDefault="005C31CB" w:rsidP="005C31C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15</w:t>
            </w:r>
          </w:p>
          <w:p w14:paraId="5DD00E24" w14:textId="0736D9D4" w:rsidR="005C31CB" w:rsidRPr="00D66151" w:rsidRDefault="005C31CB" w:rsidP="005C31CB">
            <w:pPr>
              <w:jc w:val="center"/>
              <w:rPr>
                <w:sz w:val="26"/>
                <w:szCs w:val="26"/>
                <w:lang w:val="vi-VN"/>
              </w:rPr>
            </w:pPr>
            <w:r w:rsidRPr="00D66151">
              <w:rPr>
                <w:i/>
                <w:iCs/>
                <w:sz w:val="26"/>
                <w:szCs w:val="26"/>
              </w:rPr>
              <w:t>(1,0 điểm)</w:t>
            </w:r>
          </w:p>
        </w:tc>
        <w:tc>
          <w:tcPr>
            <w:tcW w:w="850" w:type="dxa"/>
            <w:vAlign w:val="center"/>
          </w:tcPr>
          <w:p w14:paraId="11BB639B" w14:textId="5D58D847" w:rsidR="005C31CB" w:rsidRPr="00D66151" w:rsidRDefault="005C31CB" w:rsidP="00932EBB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12" w:type="dxa"/>
          </w:tcPr>
          <w:p w14:paraId="7CE791D1" w14:textId="29235082" w:rsidR="005C31CB" w:rsidRPr="00AA612B" w:rsidRDefault="00AA612B" w:rsidP="00BE2266">
            <w:pPr>
              <w:rPr>
                <w:sz w:val="26"/>
                <w:szCs w:val="26"/>
              </w:rPr>
            </w:pPr>
            <w:r w:rsidRPr="00AA612B">
              <w:rPr>
                <w:noProof/>
                <w:sz w:val="26"/>
                <w:szCs w:val="26"/>
              </w:rPr>
              <w:drawing>
                <wp:inline distT="0" distB="0" distL="0" distR="0" wp14:anchorId="12D4D877" wp14:editId="24C92CD9">
                  <wp:extent cx="2202180" cy="1168008"/>
                  <wp:effectExtent l="0" t="0" r="7620" b="0"/>
                  <wp:docPr id="166438475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9876" cy="1177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C41C13B" w14:textId="20D5E001" w:rsidR="00BC3317" w:rsidRPr="00D66151" w:rsidRDefault="00DF1D86" w:rsidP="00BE2266">
            <w:pPr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  <w:lang w:val="vi-VN"/>
              </w:rPr>
              <w:t>Bốn cặp tia trùng nha</w:t>
            </w:r>
            <w:r w:rsidRPr="00D66151">
              <w:rPr>
                <w:sz w:val="26"/>
                <w:szCs w:val="26"/>
              </w:rPr>
              <w:t>u:</w:t>
            </w:r>
          </w:p>
          <w:p w14:paraId="29209353" w14:textId="0947A851" w:rsidR="00DF1D86" w:rsidRPr="00D66151" w:rsidRDefault="00DF1D86" w:rsidP="00BE2266">
            <w:pPr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AO và AB; AB và Ay</w:t>
            </w:r>
          </w:p>
          <w:p w14:paraId="5CE8F3B2" w14:textId="71D41D64" w:rsidR="00BC3317" w:rsidRPr="00D66151" w:rsidRDefault="00DF1D86" w:rsidP="00BE2266">
            <w:pPr>
              <w:rPr>
                <w:sz w:val="26"/>
                <w:szCs w:val="26"/>
                <w:lang w:val="pl-PL"/>
              </w:rPr>
            </w:pPr>
            <w:r w:rsidRPr="00D66151">
              <w:rPr>
                <w:sz w:val="26"/>
                <w:szCs w:val="26"/>
                <w:lang w:val="pl-PL"/>
              </w:rPr>
              <w:t>OB và Oy; BO và Bx</w:t>
            </w:r>
          </w:p>
        </w:tc>
        <w:tc>
          <w:tcPr>
            <w:tcW w:w="1701" w:type="dxa"/>
          </w:tcPr>
          <w:p w14:paraId="4543C603" w14:textId="77777777" w:rsidR="005C31CB" w:rsidRPr="00D66151" w:rsidRDefault="005C31CB" w:rsidP="00932EBB">
            <w:pPr>
              <w:jc w:val="center"/>
              <w:rPr>
                <w:sz w:val="26"/>
                <w:szCs w:val="26"/>
                <w:lang w:val="vi-VN"/>
              </w:rPr>
            </w:pPr>
          </w:p>
          <w:p w14:paraId="10499043" w14:textId="77777777" w:rsidR="00BC3317" w:rsidRPr="00D66151" w:rsidRDefault="00BC3317" w:rsidP="00932EBB">
            <w:pPr>
              <w:jc w:val="center"/>
              <w:rPr>
                <w:sz w:val="26"/>
                <w:szCs w:val="26"/>
                <w:lang w:val="vi-VN"/>
              </w:rPr>
            </w:pPr>
          </w:p>
          <w:p w14:paraId="6BB68A99" w14:textId="77777777" w:rsidR="00BC3317" w:rsidRPr="00D66151" w:rsidRDefault="00BC3317" w:rsidP="00932EBB">
            <w:pPr>
              <w:jc w:val="center"/>
              <w:rPr>
                <w:sz w:val="26"/>
                <w:szCs w:val="26"/>
                <w:lang w:val="vi-VN"/>
              </w:rPr>
            </w:pPr>
          </w:p>
          <w:p w14:paraId="3798FE6D" w14:textId="77777777" w:rsidR="00BC3317" w:rsidRPr="00D66151" w:rsidRDefault="00BC3317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0,5</w:t>
            </w:r>
          </w:p>
          <w:p w14:paraId="6676B9EF" w14:textId="77777777" w:rsidR="00DF1D86" w:rsidRPr="00D66151" w:rsidRDefault="00DF1D86" w:rsidP="00932EBB">
            <w:pPr>
              <w:jc w:val="center"/>
              <w:rPr>
                <w:sz w:val="26"/>
                <w:szCs w:val="26"/>
              </w:rPr>
            </w:pPr>
          </w:p>
          <w:p w14:paraId="5543F29C" w14:textId="77777777" w:rsidR="00B05733" w:rsidRPr="00D66151" w:rsidRDefault="00B05733" w:rsidP="00932EBB">
            <w:pPr>
              <w:jc w:val="center"/>
              <w:rPr>
                <w:sz w:val="26"/>
                <w:szCs w:val="26"/>
              </w:rPr>
            </w:pPr>
          </w:p>
          <w:p w14:paraId="55791DF3" w14:textId="77777777" w:rsidR="00DF1D86" w:rsidRDefault="00DF1D86" w:rsidP="00932EBB">
            <w:pPr>
              <w:jc w:val="center"/>
              <w:rPr>
                <w:sz w:val="26"/>
                <w:szCs w:val="26"/>
              </w:rPr>
            </w:pPr>
          </w:p>
          <w:p w14:paraId="67594415" w14:textId="77777777" w:rsidR="00DF1D86" w:rsidRPr="00D66151" w:rsidRDefault="00DF1D86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0,25</w:t>
            </w:r>
          </w:p>
          <w:p w14:paraId="6FD9CAF4" w14:textId="05ADA65E" w:rsidR="00DF1D86" w:rsidRPr="00D66151" w:rsidRDefault="00DF1D86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0,25</w:t>
            </w:r>
          </w:p>
        </w:tc>
      </w:tr>
      <w:tr w:rsidR="005C31CB" w:rsidRPr="00D66151" w14:paraId="5F726862" w14:textId="77777777" w:rsidTr="00324CBD">
        <w:tc>
          <w:tcPr>
            <w:tcW w:w="988" w:type="dxa"/>
            <w:vAlign w:val="center"/>
          </w:tcPr>
          <w:p w14:paraId="38742129" w14:textId="5E867570" w:rsidR="005C31CB" w:rsidRPr="00D66151" w:rsidRDefault="005C31CB" w:rsidP="005C31C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lastRenderedPageBreak/>
              <w:t>16</w:t>
            </w:r>
          </w:p>
          <w:p w14:paraId="729FB5BF" w14:textId="5A290015" w:rsidR="005C31CB" w:rsidRPr="00D66151" w:rsidRDefault="005C31CB" w:rsidP="005C31CB">
            <w:pPr>
              <w:jc w:val="center"/>
              <w:rPr>
                <w:sz w:val="26"/>
                <w:szCs w:val="26"/>
                <w:lang w:val="vi-VN"/>
              </w:rPr>
            </w:pPr>
            <w:r w:rsidRPr="00D66151">
              <w:rPr>
                <w:i/>
                <w:iCs/>
                <w:sz w:val="26"/>
                <w:szCs w:val="26"/>
              </w:rPr>
              <w:t>(1,0 điểm)</w:t>
            </w:r>
          </w:p>
        </w:tc>
        <w:tc>
          <w:tcPr>
            <w:tcW w:w="850" w:type="dxa"/>
            <w:vAlign w:val="center"/>
          </w:tcPr>
          <w:p w14:paraId="740C57BF" w14:textId="77777777" w:rsidR="005C31CB" w:rsidRPr="00D66151" w:rsidRDefault="005C31CB" w:rsidP="00932EBB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12" w:type="dxa"/>
          </w:tcPr>
          <w:p w14:paraId="1BD8AB6F" w14:textId="120E8CE1" w:rsidR="005C31CB" w:rsidRPr="00D66151" w:rsidRDefault="006763EA" w:rsidP="00BE2266">
            <w:pPr>
              <w:rPr>
                <w:rFonts w:eastAsia="Arial"/>
                <w:noProof/>
                <w:sz w:val="26"/>
                <w:szCs w:val="26"/>
              </w:rPr>
            </w:pPr>
            <w:r w:rsidRPr="00D66151">
              <w:rPr>
                <w:rFonts w:eastAsia="Arial"/>
                <w:noProof/>
                <w:position w:val="-26"/>
                <w:sz w:val="26"/>
                <w:szCs w:val="26"/>
              </w:rPr>
              <w:object w:dxaOrig="3860" w:dyaOrig="680" w14:anchorId="72064A55">
                <v:shape id="_x0000_i1029" type="#_x0000_t75" style="width:201pt;height:34.2pt" o:ole="">
                  <v:imagedata r:id="rId12" o:title=""/>
                </v:shape>
                <o:OLEObject Type="Embed" ProgID="Equation.DSMT4" ShapeID="_x0000_i1029" DrawAspect="Content" ObjectID="_1777750316" r:id="rId13"/>
              </w:object>
            </w:r>
          </w:p>
          <w:p w14:paraId="432F0292" w14:textId="77777777" w:rsidR="007C613E" w:rsidRPr="00D66151" w:rsidRDefault="007C613E" w:rsidP="007C613E">
            <w:pPr>
              <w:rPr>
                <w:rFonts w:eastAsia="Arial"/>
                <w:noProof/>
                <w:sz w:val="26"/>
                <w:szCs w:val="26"/>
              </w:rPr>
            </w:pPr>
            <w:r w:rsidRPr="00D66151">
              <w:rPr>
                <w:rFonts w:eastAsia="Arial"/>
                <w:noProof/>
                <w:position w:val="-96"/>
                <w:sz w:val="26"/>
                <w:szCs w:val="26"/>
              </w:rPr>
              <w:object w:dxaOrig="4660" w:dyaOrig="2079" w14:anchorId="459E3F5A">
                <v:shape id="_x0000_i1030" type="#_x0000_t75" style="width:238.8pt;height:104.4pt" o:ole="">
                  <v:imagedata r:id="rId14" o:title=""/>
                </v:shape>
                <o:OLEObject Type="Embed" ProgID="Equation.DSMT4" ShapeID="_x0000_i1030" DrawAspect="Content" ObjectID="_1777750317" r:id="rId15"/>
              </w:object>
            </w:r>
          </w:p>
          <w:p w14:paraId="7D8282D0" w14:textId="77777777" w:rsidR="007C613E" w:rsidRPr="00D66151" w:rsidRDefault="007C613E" w:rsidP="007C613E">
            <w:pPr>
              <w:rPr>
                <w:rFonts w:eastAsia="Arial"/>
                <w:noProof/>
                <w:sz w:val="26"/>
                <w:szCs w:val="26"/>
              </w:rPr>
            </w:pPr>
            <w:r w:rsidRPr="00D66151">
              <w:rPr>
                <w:rFonts w:eastAsia="Arial"/>
                <w:noProof/>
                <w:sz w:val="26"/>
                <w:szCs w:val="26"/>
              </w:rPr>
              <w:t xml:space="preserve">Ta thấy </w:t>
            </w:r>
            <w:r w:rsidRPr="00D66151">
              <w:rPr>
                <w:rFonts w:eastAsia="Arial"/>
                <w:noProof/>
                <w:position w:val="-26"/>
                <w:sz w:val="26"/>
                <w:szCs w:val="26"/>
              </w:rPr>
              <w:object w:dxaOrig="1060" w:dyaOrig="680" w14:anchorId="62F127A0">
                <v:shape id="_x0000_i1031" type="#_x0000_t75" style="width:52.8pt;height:33.6pt" o:ole="">
                  <v:imagedata r:id="rId16" o:title=""/>
                </v:shape>
                <o:OLEObject Type="Embed" ProgID="Equation.DSMT4" ShapeID="_x0000_i1031" DrawAspect="Content" ObjectID="_1777750318" r:id="rId17"/>
              </w:object>
            </w:r>
            <w:r w:rsidRPr="00D66151">
              <w:rPr>
                <w:rFonts w:eastAsia="Arial"/>
                <w:noProof/>
                <w:sz w:val="26"/>
                <w:szCs w:val="26"/>
              </w:rPr>
              <w:t xml:space="preserve"> mà 2011 &lt; 2012 </w:t>
            </w:r>
          </w:p>
          <w:p w14:paraId="188F21DE" w14:textId="12E1555C" w:rsidR="007C613E" w:rsidRPr="00D66151" w:rsidRDefault="007C613E" w:rsidP="007C613E">
            <w:pPr>
              <w:rPr>
                <w:rFonts w:eastAsia="Arial"/>
                <w:noProof/>
                <w:sz w:val="26"/>
                <w:szCs w:val="26"/>
              </w:rPr>
            </w:pPr>
            <w:r w:rsidRPr="00D66151">
              <w:rPr>
                <w:rFonts w:eastAsia="Arial"/>
                <w:noProof/>
                <w:sz w:val="26"/>
                <w:szCs w:val="26"/>
              </w:rPr>
              <w:t xml:space="preserve">nên </w:t>
            </w:r>
            <w:r w:rsidRPr="00D66151">
              <w:rPr>
                <w:rFonts w:eastAsia="Arial"/>
                <w:noProof/>
                <w:position w:val="-26"/>
                <w:sz w:val="26"/>
                <w:szCs w:val="26"/>
              </w:rPr>
              <w:object w:dxaOrig="2520" w:dyaOrig="680" w14:anchorId="588A0D59">
                <v:shape id="_x0000_i1032" type="#_x0000_t75" style="width:126pt;height:33.6pt" o:ole="">
                  <v:imagedata r:id="rId18" o:title=""/>
                </v:shape>
                <o:OLEObject Type="Embed" ProgID="Equation.DSMT4" ShapeID="_x0000_i1032" DrawAspect="Content" ObjectID="_1777750319" r:id="rId19"/>
              </w:object>
            </w:r>
          </w:p>
        </w:tc>
        <w:tc>
          <w:tcPr>
            <w:tcW w:w="1701" w:type="dxa"/>
          </w:tcPr>
          <w:p w14:paraId="3117D9F2" w14:textId="77777777" w:rsidR="005C31CB" w:rsidRPr="00D66151" w:rsidRDefault="005C31CB" w:rsidP="00932EBB">
            <w:pPr>
              <w:jc w:val="center"/>
              <w:rPr>
                <w:sz w:val="26"/>
                <w:szCs w:val="26"/>
                <w:lang w:val="vi-VN"/>
              </w:rPr>
            </w:pPr>
          </w:p>
          <w:p w14:paraId="539CAF07" w14:textId="77777777" w:rsidR="00C621AA" w:rsidRPr="00D66151" w:rsidRDefault="00C621AA" w:rsidP="00932EBB">
            <w:pPr>
              <w:jc w:val="center"/>
              <w:rPr>
                <w:sz w:val="26"/>
                <w:szCs w:val="26"/>
                <w:lang w:val="vi-VN"/>
              </w:rPr>
            </w:pPr>
          </w:p>
          <w:p w14:paraId="093201FB" w14:textId="77777777" w:rsidR="007C613E" w:rsidRPr="00D66151" w:rsidRDefault="007C613E" w:rsidP="00932EBB">
            <w:pPr>
              <w:jc w:val="center"/>
              <w:rPr>
                <w:sz w:val="26"/>
                <w:szCs w:val="26"/>
              </w:rPr>
            </w:pPr>
          </w:p>
          <w:p w14:paraId="638FF5C1" w14:textId="0A58BC07" w:rsidR="00C621AA" w:rsidRPr="00D66151" w:rsidRDefault="00C621AA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0,</w:t>
            </w:r>
            <w:r w:rsidR="007C613E" w:rsidRPr="00D66151">
              <w:rPr>
                <w:sz w:val="26"/>
                <w:szCs w:val="26"/>
              </w:rPr>
              <w:t>2</w:t>
            </w:r>
            <w:r w:rsidRPr="00D66151">
              <w:rPr>
                <w:sz w:val="26"/>
                <w:szCs w:val="26"/>
              </w:rPr>
              <w:t>5</w:t>
            </w:r>
          </w:p>
          <w:p w14:paraId="0679634F" w14:textId="77777777" w:rsidR="00C621AA" w:rsidRPr="00D66151" w:rsidRDefault="00C621AA" w:rsidP="00932EBB">
            <w:pPr>
              <w:jc w:val="center"/>
              <w:rPr>
                <w:sz w:val="26"/>
                <w:szCs w:val="26"/>
              </w:rPr>
            </w:pPr>
          </w:p>
          <w:p w14:paraId="291FEE9A" w14:textId="77777777" w:rsidR="00C621AA" w:rsidRPr="00D66151" w:rsidRDefault="00C621AA" w:rsidP="00932EBB">
            <w:pPr>
              <w:jc w:val="center"/>
              <w:rPr>
                <w:sz w:val="26"/>
                <w:szCs w:val="26"/>
              </w:rPr>
            </w:pPr>
          </w:p>
          <w:p w14:paraId="58DF4073" w14:textId="77777777" w:rsidR="007C613E" w:rsidRPr="00D66151" w:rsidRDefault="007C613E" w:rsidP="00932EBB">
            <w:pPr>
              <w:jc w:val="center"/>
              <w:rPr>
                <w:sz w:val="26"/>
                <w:szCs w:val="26"/>
              </w:rPr>
            </w:pPr>
          </w:p>
          <w:p w14:paraId="385F4806" w14:textId="6F7D9B79" w:rsidR="00C621AA" w:rsidRPr="00D66151" w:rsidRDefault="00C621AA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0,25</w:t>
            </w:r>
          </w:p>
          <w:p w14:paraId="7E599C1E" w14:textId="77777777" w:rsidR="00C621AA" w:rsidRPr="00D66151" w:rsidRDefault="00C621AA" w:rsidP="00932EBB">
            <w:pPr>
              <w:jc w:val="center"/>
              <w:rPr>
                <w:sz w:val="26"/>
                <w:szCs w:val="26"/>
              </w:rPr>
            </w:pPr>
          </w:p>
          <w:p w14:paraId="69E4553A" w14:textId="77777777" w:rsidR="001B413D" w:rsidRPr="00D66151" w:rsidRDefault="001B413D" w:rsidP="00932EBB">
            <w:pPr>
              <w:jc w:val="center"/>
              <w:rPr>
                <w:sz w:val="26"/>
                <w:szCs w:val="26"/>
              </w:rPr>
            </w:pPr>
          </w:p>
          <w:p w14:paraId="0936B00A" w14:textId="7DCFF3BC" w:rsidR="007C613E" w:rsidRPr="00D66151" w:rsidRDefault="001B413D" w:rsidP="00932EBB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0,25</w:t>
            </w:r>
          </w:p>
          <w:p w14:paraId="78C542A8" w14:textId="77777777" w:rsidR="007C613E" w:rsidRPr="00D66151" w:rsidRDefault="007C613E" w:rsidP="00932EBB">
            <w:pPr>
              <w:jc w:val="center"/>
              <w:rPr>
                <w:sz w:val="26"/>
                <w:szCs w:val="26"/>
              </w:rPr>
            </w:pPr>
          </w:p>
          <w:p w14:paraId="4612EF48" w14:textId="429B236A" w:rsidR="00C621AA" w:rsidRPr="00D66151" w:rsidRDefault="00C621AA" w:rsidP="007C613E">
            <w:pPr>
              <w:jc w:val="center"/>
              <w:rPr>
                <w:sz w:val="26"/>
                <w:szCs w:val="26"/>
              </w:rPr>
            </w:pPr>
            <w:r w:rsidRPr="00D66151">
              <w:rPr>
                <w:sz w:val="26"/>
                <w:szCs w:val="26"/>
              </w:rPr>
              <w:t>0,25</w:t>
            </w:r>
          </w:p>
        </w:tc>
      </w:tr>
    </w:tbl>
    <w:p w14:paraId="577E9598" w14:textId="77777777" w:rsidR="00324CBD" w:rsidRPr="00324CBD" w:rsidRDefault="00324CBD" w:rsidP="00324CBD">
      <w:pPr>
        <w:rPr>
          <w:rFonts w:eastAsia="Arial"/>
          <w:i/>
          <w:sz w:val="26"/>
          <w:szCs w:val="26"/>
          <w:lang w:val="vi-VN"/>
        </w:rPr>
      </w:pPr>
      <w:r w:rsidRPr="00324CBD">
        <w:rPr>
          <w:rFonts w:eastAsia="Arial"/>
          <w:sz w:val="26"/>
          <w:szCs w:val="26"/>
          <w:lang w:val="vi-VN"/>
        </w:rPr>
        <w:t xml:space="preserve">Ghi chú: </w:t>
      </w:r>
      <w:r w:rsidRPr="00324CBD">
        <w:rPr>
          <w:rFonts w:eastAsia="Arial"/>
          <w:i/>
          <w:sz w:val="26"/>
          <w:szCs w:val="26"/>
          <w:lang w:val="vi-VN"/>
        </w:rPr>
        <w:t>Học sinh giải cách khác nếu đúng vẫn ghi điểm tối đa theo từng phần tương ứng.</w:t>
      </w:r>
    </w:p>
    <w:p w14:paraId="1260055A" w14:textId="77777777" w:rsidR="00BE2266" w:rsidRPr="00D66151" w:rsidRDefault="00BE2266" w:rsidP="00BE2266">
      <w:pPr>
        <w:rPr>
          <w:b/>
          <w:bCs/>
          <w:sz w:val="26"/>
          <w:szCs w:val="26"/>
          <w:lang w:val="vi-VN"/>
        </w:rPr>
      </w:pPr>
    </w:p>
    <w:tbl>
      <w:tblPr>
        <w:tblStyle w:val="TableGrid"/>
        <w:tblW w:w="8926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85"/>
        <w:gridCol w:w="2985"/>
        <w:gridCol w:w="2956"/>
      </w:tblGrid>
      <w:tr w:rsidR="00BE2266" w:rsidRPr="00D66151" w14:paraId="0C92AF48" w14:textId="77777777" w:rsidTr="00BE2266">
        <w:tc>
          <w:tcPr>
            <w:tcW w:w="2985" w:type="dxa"/>
          </w:tcPr>
          <w:p w14:paraId="299ECB99" w14:textId="11B3BCA2" w:rsidR="00BE2266" w:rsidRPr="00D66151" w:rsidRDefault="00BE2266" w:rsidP="00085393">
            <w:pPr>
              <w:tabs>
                <w:tab w:val="center" w:pos="3119"/>
                <w:tab w:val="center" w:pos="7230"/>
              </w:tabs>
              <w:ind w:hanging="3"/>
              <w:jc w:val="center"/>
              <w:rPr>
                <w:b/>
                <w:sz w:val="26"/>
                <w:szCs w:val="26"/>
                <w:lang w:val="it-IT"/>
              </w:rPr>
            </w:pPr>
          </w:p>
        </w:tc>
        <w:tc>
          <w:tcPr>
            <w:tcW w:w="2985" w:type="dxa"/>
          </w:tcPr>
          <w:p w14:paraId="4BF58573" w14:textId="04497901" w:rsidR="00BE2266" w:rsidRPr="00D66151" w:rsidRDefault="00BE2266" w:rsidP="00085393">
            <w:pPr>
              <w:tabs>
                <w:tab w:val="center" w:pos="3119"/>
                <w:tab w:val="center" w:pos="7230"/>
              </w:tabs>
              <w:ind w:hanging="3"/>
              <w:jc w:val="center"/>
              <w:rPr>
                <w:b/>
                <w:sz w:val="26"/>
                <w:szCs w:val="26"/>
                <w:lang w:val="it-IT"/>
              </w:rPr>
            </w:pPr>
          </w:p>
        </w:tc>
        <w:tc>
          <w:tcPr>
            <w:tcW w:w="2956" w:type="dxa"/>
          </w:tcPr>
          <w:p w14:paraId="250D5C17" w14:textId="77777777" w:rsidR="00BE2266" w:rsidRPr="00D66151" w:rsidRDefault="00BE2266" w:rsidP="00085393">
            <w:pPr>
              <w:tabs>
                <w:tab w:val="center" w:pos="3119"/>
                <w:tab w:val="center" w:pos="7230"/>
              </w:tabs>
              <w:ind w:hanging="3"/>
              <w:jc w:val="center"/>
              <w:rPr>
                <w:b/>
                <w:sz w:val="26"/>
                <w:szCs w:val="26"/>
              </w:rPr>
            </w:pPr>
            <w:r w:rsidRPr="00D66151">
              <w:rPr>
                <w:b/>
                <w:sz w:val="26"/>
                <w:szCs w:val="26"/>
              </w:rPr>
              <w:t>Giáo viên ra đề</w:t>
            </w:r>
          </w:p>
        </w:tc>
      </w:tr>
      <w:tr w:rsidR="00BE2266" w:rsidRPr="00D66151" w14:paraId="5974ED35" w14:textId="77777777" w:rsidTr="00BE2266">
        <w:tc>
          <w:tcPr>
            <w:tcW w:w="2985" w:type="dxa"/>
          </w:tcPr>
          <w:p w14:paraId="725B1739" w14:textId="77777777" w:rsidR="00BE2266" w:rsidRPr="00D66151" w:rsidRDefault="00BE2266" w:rsidP="00085393">
            <w:pPr>
              <w:tabs>
                <w:tab w:val="center" w:pos="3119"/>
                <w:tab w:val="center" w:pos="7230"/>
              </w:tabs>
              <w:ind w:hanging="3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985" w:type="dxa"/>
          </w:tcPr>
          <w:p w14:paraId="2B96DD25" w14:textId="77777777" w:rsidR="00BE2266" w:rsidRPr="00D66151" w:rsidRDefault="00BE2266" w:rsidP="00085393">
            <w:pPr>
              <w:tabs>
                <w:tab w:val="center" w:pos="3119"/>
                <w:tab w:val="center" w:pos="7230"/>
              </w:tabs>
              <w:ind w:hanging="3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956" w:type="dxa"/>
          </w:tcPr>
          <w:p w14:paraId="55AE9C99" w14:textId="77777777" w:rsidR="00BE2266" w:rsidRPr="00D66151" w:rsidRDefault="00BE2266" w:rsidP="00085393">
            <w:pPr>
              <w:tabs>
                <w:tab w:val="center" w:pos="3119"/>
                <w:tab w:val="center" w:pos="7230"/>
              </w:tabs>
              <w:ind w:hanging="3"/>
              <w:jc w:val="center"/>
              <w:rPr>
                <w:b/>
                <w:sz w:val="26"/>
                <w:szCs w:val="26"/>
              </w:rPr>
            </w:pPr>
          </w:p>
          <w:p w14:paraId="1832CDC7" w14:textId="77777777" w:rsidR="00C621AA" w:rsidRPr="00D66151" w:rsidRDefault="00C621AA" w:rsidP="00085393">
            <w:pPr>
              <w:tabs>
                <w:tab w:val="center" w:pos="3119"/>
                <w:tab w:val="center" w:pos="7230"/>
              </w:tabs>
              <w:ind w:hanging="3"/>
              <w:jc w:val="center"/>
              <w:rPr>
                <w:b/>
                <w:sz w:val="26"/>
                <w:szCs w:val="26"/>
              </w:rPr>
            </w:pPr>
          </w:p>
          <w:p w14:paraId="3D689F4F" w14:textId="77777777" w:rsidR="00C621AA" w:rsidRPr="00D66151" w:rsidRDefault="00C621AA" w:rsidP="00085393">
            <w:pPr>
              <w:tabs>
                <w:tab w:val="center" w:pos="3119"/>
                <w:tab w:val="center" w:pos="7230"/>
              </w:tabs>
              <w:ind w:hanging="3"/>
              <w:jc w:val="center"/>
              <w:rPr>
                <w:b/>
                <w:sz w:val="26"/>
                <w:szCs w:val="26"/>
              </w:rPr>
            </w:pPr>
          </w:p>
          <w:p w14:paraId="26BA705A" w14:textId="77777777" w:rsidR="00BE2266" w:rsidRPr="00D66151" w:rsidRDefault="00BE2266" w:rsidP="00085393">
            <w:pPr>
              <w:tabs>
                <w:tab w:val="center" w:pos="7230"/>
              </w:tabs>
              <w:ind w:hanging="3"/>
              <w:jc w:val="center"/>
              <w:rPr>
                <w:b/>
                <w:sz w:val="26"/>
                <w:szCs w:val="26"/>
              </w:rPr>
            </w:pPr>
          </w:p>
        </w:tc>
      </w:tr>
      <w:tr w:rsidR="00BE2266" w:rsidRPr="00D66151" w14:paraId="6BC648C5" w14:textId="77777777" w:rsidTr="00BE2266">
        <w:tc>
          <w:tcPr>
            <w:tcW w:w="2985" w:type="dxa"/>
          </w:tcPr>
          <w:p w14:paraId="75BCF327" w14:textId="77777777" w:rsidR="00BE2266" w:rsidRPr="00D66151" w:rsidRDefault="00BE2266" w:rsidP="00085393">
            <w:pPr>
              <w:tabs>
                <w:tab w:val="center" w:pos="3119"/>
                <w:tab w:val="center" w:pos="7230"/>
              </w:tabs>
              <w:ind w:hanging="3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985" w:type="dxa"/>
          </w:tcPr>
          <w:p w14:paraId="6CC90465" w14:textId="77777777" w:rsidR="00BE2266" w:rsidRPr="00D66151" w:rsidRDefault="00BE2266" w:rsidP="00085393">
            <w:pPr>
              <w:tabs>
                <w:tab w:val="center" w:pos="3119"/>
                <w:tab w:val="center" w:pos="7230"/>
              </w:tabs>
              <w:ind w:hanging="3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956" w:type="dxa"/>
          </w:tcPr>
          <w:p w14:paraId="76BA7FD0" w14:textId="77777777" w:rsidR="00BE2266" w:rsidRPr="00D66151" w:rsidRDefault="00BE2266" w:rsidP="00085393">
            <w:pPr>
              <w:tabs>
                <w:tab w:val="center" w:pos="3119"/>
                <w:tab w:val="center" w:pos="7230"/>
              </w:tabs>
              <w:ind w:hanging="3"/>
              <w:jc w:val="center"/>
              <w:rPr>
                <w:b/>
                <w:sz w:val="26"/>
                <w:szCs w:val="26"/>
                <w:lang w:val="vi-VN"/>
              </w:rPr>
            </w:pPr>
            <w:r w:rsidRPr="00D66151">
              <w:rPr>
                <w:b/>
                <w:sz w:val="26"/>
                <w:szCs w:val="26"/>
                <w:lang w:val="vi-VN"/>
              </w:rPr>
              <w:t>Nguyễn Thị Phương</w:t>
            </w:r>
          </w:p>
        </w:tc>
      </w:tr>
    </w:tbl>
    <w:p w14:paraId="30E2914C" w14:textId="77777777" w:rsidR="00BE2266" w:rsidRPr="00D66151" w:rsidRDefault="00BE2266" w:rsidP="00BE2266">
      <w:pPr>
        <w:rPr>
          <w:sz w:val="26"/>
          <w:szCs w:val="26"/>
        </w:rPr>
      </w:pPr>
    </w:p>
    <w:p w14:paraId="1BDF69D2" w14:textId="77777777" w:rsidR="008D2244" w:rsidRPr="00D66151" w:rsidRDefault="008D2244">
      <w:pPr>
        <w:rPr>
          <w:sz w:val="26"/>
          <w:szCs w:val="26"/>
        </w:rPr>
      </w:pPr>
    </w:p>
    <w:sectPr w:rsidR="008D2244" w:rsidRPr="00D66151" w:rsidSect="00324CBD">
      <w:pgSz w:w="11907" w:h="16840" w:code="9"/>
      <w:pgMar w:top="1134" w:right="992" w:bottom="1134" w:left="1418" w:header="0" w:footer="0" w:gutter="0"/>
      <w:cols w:space="720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2266"/>
    <w:rsid w:val="001477E5"/>
    <w:rsid w:val="00162608"/>
    <w:rsid w:val="001B413D"/>
    <w:rsid w:val="002A7E06"/>
    <w:rsid w:val="00324CBD"/>
    <w:rsid w:val="003C3026"/>
    <w:rsid w:val="005C31CB"/>
    <w:rsid w:val="00602AB5"/>
    <w:rsid w:val="006763EA"/>
    <w:rsid w:val="00774210"/>
    <w:rsid w:val="007C613E"/>
    <w:rsid w:val="008D2244"/>
    <w:rsid w:val="008D762B"/>
    <w:rsid w:val="00932EBB"/>
    <w:rsid w:val="009C683C"/>
    <w:rsid w:val="00A635DD"/>
    <w:rsid w:val="00A6734E"/>
    <w:rsid w:val="00AA612B"/>
    <w:rsid w:val="00AE6E26"/>
    <w:rsid w:val="00B05733"/>
    <w:rsid w:val="00BC3317"/>
    <w:rsid w:val="00BE2266"/>
    <w:rsid w:val="00C4375D"/>
    <w:rsid w:val="00C621AA"/>
    <w:rsid w:val="00CB1836"/>
    <w:rsid w:val="00D66151"/>
    <w:rsid w:val="00DC2F8A"/>
    <w:rsid w:val="00DF1D86"/>
    <w:rsid w:val="00E6245E"/>
    <w:rsid w:val="00F12B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60B70C"/>
  <w15:chartTrackingRefBased/>
  <w15:docId w15:val="{36130FF8-DB76-40C7-8628-728577238C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E2266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E226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32EBB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74210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e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2</Pages>
  <Words>211</Words>
  <Characters>1208</Characters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4-24T11:28:00Z</dcterms:created>
  <dcterms:modified xsi:type="dcterms:W3CDTF">2024-05-20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